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0" r:id="rId33"/>
    <p:sldId id="401" r:id="rId34"/>
    <p:sldId id="389" r:id="rId35"/>
    <p:sldId id="390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79" d="100"/>
          <a:sy n="79" d="100"/>
        </p:scale>
        <p:origin x="1320" y="8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6/5/2021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4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</a:t>
            </a:r>
            <a:r>
              <a:rPr lang="es-ES" altLang="ca-ES" sz="1600" b="1" u="none" dirty="0" err="1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Hoyos,Alex</a:t>
            </a:r>
            <a:r>
              <a:rPr lang="es-ES" altLang="ca-ES" sz="1600" b="1" u="none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 Sánchez-Pla, </a:t>
            </a:r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80835" imgH="342751" progId="Equation.3">
                  <p:embed/>
                </p:oleObj>
              </mc:Choice>
              <mc:Fallback>
                <p:oleObj name="Ecuación" r:id="rId4" imgW="380835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558558" imgH="203112" progId="Equation.3">
                  <p:embed/>
                </p:oleObj>
              </mc:Choice>
              <mc:Fallback>
                <p:oleObj name="Ecuación" r:id="rId4" imgW="558558" imgH="203112" progId="Equation.3">
                  <p:embed/>
                  <p:pic>
                    <p:nvPicPr>
                      <p:cNvPr id="0" name="Object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88942"/>
            <a:ext cx="41838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norm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q=74, mean=70, </a:t>
            </a:r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d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=17, </a:t>
            </a:r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ower.tail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=FALSE)</a:t>
            </a:r>
            <a:endParaRPr lang="es-ES" altLang="es-ES" dirty="0"/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7" imgW="558558" imgH="203112" progId="Equation.3">
                  <p:embed/>
                </p:oleObj>
              </mc:Choice>
              <mc:Fallback>
                <p:oleObj name="Ecuación" r:id="rId7" imgW="55855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norm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(q=85, mean=70, </a:t>
            </a:r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d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=17, </a:t>
            </a:r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=FALSE)</a:t>
            </a:r>
            <a:endParaRPr lang="es-ES" alt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Goodness of fit test to verify hipothesis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Does arterial pression in the population follow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average ''bua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It is assumed that the variable under study follow a particular distribution and values about parameters are tested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of proportion of lung cancer is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enopausic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n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enopausic</a:t>
            </a: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is binomial and proportion of lung cancer is the same in high and low fruit consummers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igh fruit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ow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ruit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No distribution is assumed  and test are related to distribution not to values about parametersç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Distribution of bua follow a normal distribution</a:t>
            </a:r>
            <a:endParaRPr lang="es-ES_tradnl" altLang="ca-ES" sz="2400" u="none">
              <a:solidFill>
                <a:srgbClr val="7D468C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 distribution in Menopausic= Distribution in non menopausic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Lung cancer is not related to fruit consumption.  They are independent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800" u="none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</a:t>
            </a:r>
            <a:r>
              <a:rPr lang="es-ES" altLang="ca-ES" sz="28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Example: hypothesis testing with R-commander</a:t>
            </a:r>
            <a:endParaRPr lang="es-ES" altLang="ca-ES" sz="2800" u="none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898525"/>
            <a:ext cx="921385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>
                <a:solidFill>
                  <a:srgbClr val="7D468C"/>
                </a:solidFill>
                <a:latin typeface="Calibri" charset="0"/>
              </a:rPr>
              <a:t>Our assumptions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average ''bua'' value in our population is 70.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''bua'' mean value in menopausic and non-menopausic women is not the same.</a:t>
            </a: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43015" name="AutoShape 6">
            <a:extLst>
              <a:ext uri="{FF2B5EF4-FFF2-40B4-BE49-F238E27FC236}">
                <a16:creationId xmlns:a16="http://schemas.microsoft.com/office/drawing/2014/main" id="{977F9266-4E4B-4F6B-9894-73A0363E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879725"/>
            <a:ext cx="8705850" cy="3527425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6" name="Text Box 7">
            <a:extLst>
              <a:ext uri="{FF2B5EF4-FFF2-40B4-BE49-F238E27FC236}">
                <a16:creationId xmlns:a16="http://schemas.microsoft.com/office/drawing/2014/main" id="{74DD3118-65E5-4EF1-BFAC-5B7520A5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3168650"/>
            <a:ext cx="8326437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2): </a:t>
            </a: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- Test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70.0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lternativ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“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70”)</a:t>
            </a: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- Test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equal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r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etwee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group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	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w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separat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ation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''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menop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''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ategory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87338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xercise 2 – Solution (2)</a:t>
            </a: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2974975"/>
            <a:ext cx="530066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-test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 = 1.797, </a:t>
            </a: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0.07568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lternativ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true </a:t>
            </a:r>
            <a:b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0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-0.5399937 10.7761048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NO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SI 76.05556 70.93750 </a:t>
            </a:r>
            <a:endParaRPr lang="es-ES" altLang="es-ES" sz="2400" u="none" dirty="0"/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8" name="Text Box 5">
            <a:extLst>
              <a:ext uri="{FF2B5EF4-FFF2-40B4-BE49-F238E27FC236}">
                <a16:creationId xmlns:a16="http://schemas.microsoft.com/office/drawing/2014/main" id="{244D6AF9-48BA-4742-B2F8-87DB9C180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4325"/>
            <a:ext cx="8913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>
              <a:solidFill>
                <a:srgbClr val="993489"/>
              </a:solidFill>
            </a:endParaRPr>
          </a:p>
        </p:txBody>
      </p:sp>
      <p:sp>
        <p:nvSpPr>
          <p:cNvPr id="49159" name="Text Box 6">
            <a:extLst>
              <a:ext uri="{FF2B5EF4-FFF2-40B4-BE49-F238E27FC236}">
                <a16:creationId xmlns:a16="http://schemas.microsoft.com/office/drawing/2014/main" id="{D5952EA8-C41B-4E9E-BD5E-CD93F5656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14325"/>
            <a:ext cx="8134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9934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rrors and power (in hypothesis testing)</a:t>
            </a:r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to reject it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Accepted if data don't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w the contrary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by mistake (if it is true) has severe consequences</a:t>
            </a: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/>
              <a:t>Errors after Testing</a:t>
            </a:r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/>
        </p:nvGraphicFramePr>
        <p:xfrm>
          <a:off x="1712913" y="1268413"/>
          <a:ext cx="7264400" cy="5418156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rue</a:t>
                      </a:r>
                      <a:endParaRPr kumimoji="0" lang="es-ES" altLang="ca-E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3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oe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_tradnl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31740" imgH="2065266" progId="Word.Document.8">
                  <p:embed/>
                </p:oleObj>
              </mc:Choice>
              <mc:Fallback>
                <p:oleObj name="Document" r:id="rId2" imgW="6131740" imgH="2065266" progId="Word.Document.8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7</TotalTime>
  <Words>2679</Words>
  <Application>Microsoft Office PowerPoint</Application>
  <PresentationFormat>A4 (210 x 297 mm)</PresentationFormat>
  <Paragraphs>351</Paragraphs>
  <Slides>44</Slides>
  <Notes>23</Notes>
  <HiddenSlides>0</HiddenSlides>
  <MMClips>0</MMClips>
  <ScaleCrop>false</ScaleCrop>
  <HeadingPairs>
    <vt:vector size="8" baseType="variant">
      <vt:variant>
        <vt:lpstr>Fue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4</vt:i4>
      </vt:variant>
    </vt:vector>
  </HeadingPairs>
  <TitlesOfParts>
    <vt:vector size="60" baseType="lpstr">
      <vt:lpstr>Arial</vt:lpstr>
      <vt:lpstr>Calibri</vt:lpstr>
      <vt:lpstr>Comic Sans MS</vt:lpstr>
      <vt:lpstr>Courier New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Document</vt:lpstr>
      <vt:lpstr>Ecuación</vt:lpstr>
      <vt:lpstr>Equation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Presentación de PowerPoint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338</cp:revision>
  <cp:lastPrinted>2016-02-05T21:57:04Z</cp:lastPrinted>
  <dcterms:created xsi:type="dcterms:W3CDTF">2009-01-26T07:32:14Z</dcterms:created>
  <dcterms:modified xsi:type="dcterms:W3CDTF">2021-05-06T13:00:52Z</dcterms:modified>
</cp:coreProperties>
</file>